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5260" w:rsidRDefault="00D26475" w:rsidP="00DD5260">
      <w:pPr>
        <w:pStyle w:val="berschrift3"/>
        <w:numPr>
          <w:ilvl w:val="0"/>
          <w:numId w:val="0"/>
        </w:numPr>
      </w:pPr>
      <w:bookmarkStart w:id="0" w:name="_Toc233125236"/>
      <w:r>
        <w:t>5</w:t>
      </w:r>
      <w:r w:rsidR="00DD5260">
        <w:t>.1.2. Zentrische Streckungen</w:t>
      </w:r>
      <w:bookmarkEnd w:id="0"/>
    </w:p>
    <w:p w:rsidR="00DD5260" w:rsidRDefault="00DD5260" w:rsidP="00DD5260"/>
    <w:p w:rsidR="00DD5260" w:rsidRDefault="000C6B4F" w:rsidP="00DD5260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685540</wp:posOffset>
                </wp:positionH>
                <wp:positionV relativeFrom="paragraph">
                  <wp:posOffset>66675</wp:posOffset>
                </wp:positionV>
                <wp:extent cx="605790" cy="295275"/>
                <wp:effectExtent l="3810" t="2540" r="0" b="0"/>
                <wp:wrapNone/>
                <wp:docPr id="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02BD" w:rsidRDefault="00EA02BD" w:rsidP="00EA02BD">
                            <w:r>
                              <w:rPr>
                                <w:noProof/>
                              </w:rPr>
                              <w:t>(Z;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margin-left:290.2pt;margin-top:5.25pt;width:47.7pt;height:23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" filled="f" stroked="f">
                <v:textbox>
                  <w:txbxContent>
                    <w:p w:rsidR="00EA02BD" w:rsidRDefault="00EA02BD" w:rsidP="00EA02BD">
                      <w:r>
                        <w:rPr>
                          <w:noProof/>
                        </w:rPr>
                        <w:t>(Z;2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6990</wp:posOffset>
                </wp:positionH>
                <wp:positionV relativeFrom="paragraph">
                  <wp:posOffset>361950</wp:posOffset>
                </wp:positionV>
                <wp:extent cx="1558290" cy="295275"/>
                <wp:effectExtent l="3810" t="2540" r="0" b="0"/>
                <wp:wrapNone/>
                <wp:docPr id="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829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260" w:rsidRDefault="00DD5260" w:rsidP="00DD5260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k … Streckungsfaktor</w:t>
                            </w:r>
                          </w:p>
                          <w:p w:rsidR="00DD5260" w:rsidRDefault="00DD5260" w:rsidP="00DD526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27" type="#_x0000_t202" style="position:absolute;margin-left:3.7pt;margin-top:28.5pt;width:122.7pt;height:23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7SItwIAAME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" filled="f" stroked="f">
                <v:textbox>
                  <w:txbxContent>
                    <w:p w:rsidR="00DD5260" w:rsidRDefault="00DD5260" w:rsidP="00DD5260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k … Streckungsfaktor</w:t>
                      </w:r>
                    </w:p>
                    <w:p w:rsidR="00DD5260" w:rsidRDefault="00DD5260" w:rsidP="00DD5260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6990</wp:posOffset>
                </wp:positionH>
                <wp:positionV relativeFrom="paragraph">
                  <wp:posOffset>123190</wp:posOffset>
                </wp:positionV>
                <wp:extent cx="1558290" cy="295275"/>
                <wp:effectExtent l="3810" t="1905" r="0" b="0"/>
                <wp:wrapNone/>
                <wp:docPr id="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829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260" w:rsidRDefault="00DD5260" w:rsidP="00DD5260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Z … Streckungszentrum</w:t>
                            </w:r>
                          </w:p>
                          <w:p w:rsidR="00DD5260" w:rsidRDefault="00DD526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28" type="#_x0000_t202" style="position:absolute;margin-left:3.7pt;margin-top:9.7pt;width:122.7pt;height:23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sAKtgIAAME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" filled="f" stroked="f">
                <v:textbox>
                  <w:txbxContent>
                    <w:p w:rsidR="00DD5260" w:rsidRDefault="00DD5260" w:rsidP="00DD5260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Z … Streckungszentrum</w:t>
                      </w:r>
                    </w:p>
                    <w:p w:rsidR="00DD5260" w:rsidRDefault="00DD5260"/>
                  </w:txbxContent>
                </v:textbox>
              </v:shape>
            </w:pict>
          </mc:Fallback>
        </mc:AlternateContent>
      </w:r>
      <w:r w:rsidR="00DD5260">
        <w:rPr>
          <w:noProof/>
        </w:rPr>
        <w:drawing>
          <wp:inline distT="0" distB="0" distL="0" distR="0">
            <wp:extent cx="4320000" cy="2706353"/>
            <wp:effectExtent l="19050" t="0" r="4350" b="0"/>
            <wp:docPr id="14" name="Bild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7063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5260" w:rsidRDefault="00DD5260" w:rsidP="00DD5260"/>
    <w:p w:rsidR="00DD5260" w:rsidRDefault="00DD5260" w:rsidP="00DD5260"/>
    <w:p w:rsidR="00DD5260" w:rsidRDefault="00DD5260" w:rsidP="00DD5260">
      <w:pPr>
        <w:rPr>
          <w:noProof/>
        </w:rPr>
      </w:pPr>
    </w:p>
    <w:p w:rsidR="00DD5260" w:rsidRDefault="00DD5260" w:rsidP="00DD5260">
      <w:pPr>
        <w:pStyle w:val="Merksatz"/>
      </w:pPr>
      <w:r>
        <w:sym w:font="Marlett" w:char="F034"/>
      </w:r>
      <w:r>
        <w:t>Eigenschaften der zentrischen Streckung (Z;k)</w:t>
      </w:r>
    </w:p>
    <w:p w:rsidR="00DD5260" w:rsidRDefault="00DD5260" w:rsidP="00DD5260">
      <w:pPr>
        <w:pStyle w:val="Merksatz"/>
        <w:numPr>
          <w:ilvl w:val="0"/>
          <w:numId w:val="22"/>
        </w:numPr>
        <w:tabs>
          <w:tab w:val="clear" w:pos="851"/>
          <w:tab w:val="clear" w:pos="1985"/>
          <w:tab w:val="clear" w:pos="3119"/>
          <w:tab w:val="clear" w:pos="4253"/>
          <w:tab w:val="clear" w:pos="5245"/>
          <w:tab w:val="left" w:pos="480"/>
          <w:tab w:val="right" w:leader="dot" w:pos="9062"/>
        </w:tabs>
        <w:jc w:val="left"/>
      </w:pPr>
      <w:r>
        <w:t>Bildstrecke und Originalstrecke sind parallel zueinander.</w:t>
      </w:r>
      <w:r>
        <w:br/>
      </w:r>
      <w:r w:rsidRPr="00FE7023">
        <w:rPr>
          <w:position w:val="-10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7" o:title=""/>
          </v:shape>
          <o:OLEObject Type="Embed" ProgID="Equation.DSMT4" ShapeID="_x0000_i1025" DrawAspect="Content" ObjectID="_1547400339" r:id="rId8"/>
        </w:object>
      </w:r>
    </w:p>
    <w:p w:rsidR="00DD5260" w:rsidRDefault="00DD5260" w:rsidP="00DD5260">
      <w:pPr>
        <w:pStyle w:val="Merksatz"/>
        <w:numPr>
          <w:ilvl w:val="0"/>
          <w:numId w:val="22"/>
        </w:numPr>
        <w:tabs>
          <w:tab w:val="clear" w:pos="851"/>
          <w:tab w:val="clear" w:pos="1985"/>
          <w:tab w:val="clear" w:pos="3119"/>
          <w:tab w:val="clear" w:pos="4253"/>
          <w:tab w:val="clear" w:pos="5245"/>
          <w:tab w:val="left" w:pos="480"/>
          <w:tab w:val="right" w:leader="dot" w:pos="9062"/>
        </w:tabs>
        <w:jc w:val="left"/>
      </w:pPr>
      <w:r>
        <w:t xml:space="preserve">Auf dem Strahl </w:t>
      </w:r>
      <w:r w:rsidRPr="009D6D44">
        <w:rPr>
          <w:position w:val="-4"/>
        </w:rPr>
        <w:object w:dxaOrig="300" w:dyaOrig="300">
          <v:shape id="_x0000_i1026" type="#_x0000_t75" style="width:15pt;height:15pt" o:ole="">
            <v:imagedata r:id="rId9" o:title=""/>
          </v:shape>
          <o:OLEObject Type="Embed" ProgID="Equation.DSMT4" ShapeID="_x0000_i1026" DrawAspect="Content" ObjectID="_1547400340" r:id="rId10"/>
        </w:object>
      </w:r>
      <w:r>
        <w:t xml:space="preserve"> liegt auch der Punkt P’.</w:t>
      </w:r>
    </w:p>
    <w:p w:rsidR="00DD5260" w:rsidRDefault="00DD5260" w:rsidP="00DD5260">
      <w:pPr>
        <w:pStyle w:val="Merksatz"/>
        <w:numPr>
          <w:ilvl w:val="0"/>
          <w:numId w:val="22"/>
        </w:numPr>
        <w:tabs>
          <w:tab w:val="clear" w:pos="851"/>
          <w:tab w:val="clear" w:pos="1985"/>
          <w:tab w:val="clear" w:pos="3119"/>
          <w:tab w:val="clear" w:pos="4253"/>
          <w:tab w:val="clear" w:pos="5245"/>
          <w:tab w:val="left" w:pos="480"/>
          <w:tab w:val="right" w:leader="dot" w:pos="9062"/>
        </w:tabs>
        <w:jc w:val="left"/>
      </w:pPr>
      <w:r>
        <w:t>Die Bildstrecke ist k mal so lang wie die Originalstrecke.</w:t>
      </w:r>
      <w:r>
        <w:br/>
      </w:r>
      <w:r w:rsidRPr="009C2E57">
        <w:rPr>
          <w:position w:val="-4"/>
        </w:rPr>
        <w:object w:dxaOrig="1100" w:dyaOrig="300">
          <v:shape id="_x0000_i1027" type="#_x0000_t75" style="width:54.75pt;height:15pt" o:ole="">
            <v:imagedata r:id="rId11" o:title=""/>
          </v:shape>
          <o:OLEObject Type="Embed" ProgID="Equation.DSMT4" ShapeID="_x0000_i1027" DrawAspect="Content" ObjectID="_1547400341" r:id="rId12"/>
        </w:object>
      </w:r>
      <w:r>
        <w:t xml:space="preserve"> oder </w:t>
      </w:r>
      <w:r w:rsidR="00EA02BD" w:rsidRPr="00834B15">
        <w:rPr>
          <w:position w:val="-24"/>
        </w:rPr>
        <w:object w:dxaOrig="780" w:dyaOrig="639">
          <v:shape id="_x0000_i1028" type="#_x0000_t75" style="width:39pt;height:32.25pt" o:ole="">
            <v:imagedata r:id="rId13" o:title=""/>
          </v:shape>
          <o:OLEObject Type="Embed" ProgID="Equation.DSMT4" ShapeID="_x0000_i1028" DrawAspect="Content" ObjectID="_1547400342" r:id="rId14"/>
        </w:object>
      </w:r>
    </w:p>
    <w:p w:rsidR="00DD5260" w:rsidRDefault="00DD5260" w:rsidP="00DD5260">
      <w:pPr>
        <w:pStyle w:val="Merksatz"/>
        <w:numPr>
          <w:ilvl w:val="0"/>
          <w:numId w:val="22"/>
        </w:numPr>
        <w:tabs>
          <w:tab w:val="clear" w:pos="851"/>
          <w:tab w:val="clear" w:pos="1985"/>
          <w:tab w:val="clear" w:pos="3119"/>
          <w:tab w:val="clear" w:pos="4253"/>
          <w:tab w:val="clear" w:pos="5245"/>
          <w:tab w:val="left" w:pos="480"/>
          <w:tab w:val="right" w:leader="dot" w:pos="9062"/>
        </w:tabs>
        <w:jc w:val="left"/>
      </w:pPr>
      <w:r>
        <w:t>Bild und Originalwinkel sind gleich groß.</w:t>
      </w:r>
    </w:p>
    <w:p w:rsidR="00DD5260" w:rsidRDefault="00DD5260" w:rsidP="00DD5260"/>
    <w:p w:rsidR="00B81317" w:rsidRPr="003C0C07" w:rsidRDefault="00B81317" w:rsidP="004F2BB4">
      <w:pPr>
        <w:rPr>
          <w:sz w:val="20"/>
        </w:rPr>
      </w:pPr>
      <w:bookmarkStart w:id="1" w:name="_GoBack"/>
      <w:bookmarkEnd w:id="1"/>
    </w:p>
    <w:p w:rsidR="003C0C07" w:rsidRPr="003C0C07" w:rsidRDefault="003C0C07" w:rsidP="004F2BB4">
      <w:pPr>
        <w:rPr>
          <w:sz w:val="20"/>
        </w:rPr>
      </w:pPr>
    </w:p>
    <w:sectPr w:rsidR="003C0C07" w:rsidRPr="003C0C07" w:rsidSect="000C6B4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050809"/>
    <w:multiLevelType w:val="hybridMultilevel"/>
    <w:tmpl w:val="CA2C8B94"/>
    <w:lvl w:ilvl="0" w:tplc="DE783EE6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6A5C26F5"/>
    <w:multiLevelType w:val="hybridMultilevel"/>
    <w:tmpl w:val="5D18FFC6"/>
    <w:lvl w:ilvl="0" w:tplc="E8E2AC9E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3"/>
  </w:num>
  <w:num w:numId="17">
    <w:abstractNumId w:val="21"/>
  </w:num>
  <w:num w:numId="18">
    <w:abstractNumId w:val="10"/>
  </w:num>
  <w:num w:numId="19">
    <w:abstractNumId w:val="19"/>
  </w:num>
  <w:num w:numId="20">
    <w:abstractNumId w:val="16"/>
  </w:num>
  <w:num w:numId="21">
    <w:abstractNumId w:val="11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570AF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C6B4F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2868"/>
    <w:rsid w:val="00344A31"/>
    <w:rsid w:val="0034584B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D2E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1F7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7E6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344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50A9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A3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6475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58C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5260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2BD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5EF0EBF-5850-409B-BC9F-5FEB7B9E37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3F3D0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4BAFE6-344B-486D-8CF7-F06DDCF72C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4</Words>
  <Characters>347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00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36:00Z</dcterms:created>
  <dcterms:modified xsi:type="dcterms:W3CDTF">2017-01-31T19:36:00Z</dcterms:modified>
</cp:coreProperties>
</file>